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70C7D1" w14:textId="77777777" w:rsidR="008B3CA0" w:rsidRPr="005D6BAF" w:rsidRDefault="008B3CA0">
      <w:pPr>
        <w:rPr>
          <w:b/>
          <w:color w:val="000000" w:themeColor="text1"/>
        </w:rPr>
      </w:pPr>
    </w:p>
    <w:p w14:paraId="00AE532E" w14:textId="77777777" w:rsidR="0014705B" w:rsidRPr="005D6BAF" w:rsidRDefault="00811B24" w:rsidP="00561B18">
      <w:pPr>
        <w:jc w:val="center"/>
        <w:rPr>
          <w:rFonts w:ascii="Arial" w:hAnsi="Arial" w:cs="Arial"/>
          <w:b/>
          <w:color w:val="000000" w:themeColor="text1"/>
          <w:sz w:val="24"/>
          <w:szCs w:val="24"/>
          <w:u w:val="single"/>
        </w:rPr>
      </w:pPr>
      <w:r w:rsidRPr="005D6BAF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>GUÍA</w:t>
      </w:r>
      <w:r w:rsidR="009D079C" w:rsidRPr="005D6BAF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 N°5 </w:t>
      </w:r>
      <w:proofErr w:type="gramStart"/>
      <w:r w:rsidR="009D079C" w:rsidRPr="005D6BAF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CUARTO  </w:t>
      </w:r>
      <w:r w:rsidR="00DC3366" w:rsidRPr="005D6BAF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>AÑO</w:t>
      </w:r>
      <w:proofErr w:type="gramEnd"/>
      <w:r w:rsidR="00DC3366" w:rsidRPr="005D6BAF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 MEDI</w:t>
      </w:r>
      <w:r w:rsidR="00632D42" w:rsidRPr="005D6BAF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>O DIFERENCIAD</w:t>
      </w:r>
      <w:r w:rsidR="00DC3366" w:rsidRPr="005D6BAF">
        <w:rPr>
          <w:rFonts w:ascii="Arial" w:hAnsi="Arial" w:cs="Arial"/>
          <w:b/>
          <w:color w:val="000000" w:themeColor="text1"/>
          <w:sz w:val="24"/>
          <w:szCs w:val="24"/>
          <w:u w:val="single"/>
        </w:rPr>
        <w:t xml:space="preserve">O </w:t>
      </w:r>
    </w:p>
    <w:p w14:paraId="3AB9AC4E" w14:textId="77777777" w:rsidR="00F67D48" w:rsidRDefault="00F67D48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14:paraId="001406B4" w14:textId="77777777" w:rsidR="00F67D48" w:rsidRDefault="005D6BAF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hyperlink r:id="rId7" w:history="1">
        <w:r w:rsidR="00F67D48" w:rsidRPr="006632C3">
          <w:rPr>
            <w:rStyle w:val="Hipervnculo"/>
            <w:rFonts w:ascii="Arial" w:hAnsi="Arial" w:cs="Arial"/>
            <w:b/>
            <w:sz w:val="24"/>
            <w:szCs w:val="24"/>
          </w:rPr>
          <w:t>https://www.loom.com/share/9ba16e0c31144c8b97877871e0d32717</w:t>
        </w:r>
      </w:hyperlink>
    </w:p>
    <w:p w14:paraId="1B51E895" w14:textId="77777777" w:rsidR="00F67D48" w:rsidRDefault="00F67D48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14:paraId="305450A8" w14:textId="77777777" w:rsidR="00811B24" w:rsidRPr="00561B18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14:paraId="2DA70ACF" w14:textId="77777777" w:rsidR="00561B18" w:rsidRPr="00561B18" w:rsidRDefault="00234364" w:rsidP="00561B18">
      <w:pPr>
        <w:jc w:val="both"/>
        <w:rPr>
          <w:rFonts w:ascii="Arial" w:hAnsi="Arial" w:cs="Arial"/>
          <w:b/>
          <w:sz w:val="24"/>
          <w:szCs w:val="24"/>
        </w:rPr>
      </w:pPr>
      <w:proofErr w:type="gramStart"/>
      <w:r>
        <w:rPr>
          <w:rFonts w:ascii="Arial" w:hAnsi="Arial" w:cs="Arial"/>
          <w:b/>
          <w:sz w:val="24"/>
          <w:szCs w:val="24"/>
        </w:rPr>
        <w:t>Nombre:_</w:t>
      </w:r>
      <w:proofErr w:type="gramEnd"/>
      <w:r>
        <w:rPr>
          <w:rFonts w:ascii="Arial" w:hAnsi="Arial" w:cs="Arial"/>
          <w:b/>
          <w:sz w:val="24"/>
          <w:szCs w:val="24"/>
        </w:rPr>
        <w:t>_________________________________________Fec</w:t>
      </w:r>
      <w:r w:rsidR="00561B18">
        <w:rPr>
          <w:rFonts w:ascii="Arial" w:hAnsi="Arial" w:cs="Arial"/>
          <w:b/>
          <w:sz w:val="24"/>
          <w:szCs w:val="24"/>
        </w:rPr>
        <w:t>ha:_______________________</w:t>
      </w:r>
    </w:p>
    <w:p w14:paraId="7C566F80" w14:textId="77777777" w:rsidR="0014705B" w:rsidRDefault="0014705B"/>
    <w:p w14:paraId="1B008C92" w14:textId="77777777" w:rsidR="0014705B" w:rsidRDefault="00561B18" w:rsidP="00811B24">
      <w:pPr>
        <w:rPr>
          <w:rFonts w:ascii="Century Gothic" w:hAnsi="Century Gothic" w:cs="Arial"/>
          <w:szCs w:val="24"/>
        </w:rPr>
      </w:pPr>
      <w:r w:rsidRPr="00561B18">
        <w:rPr>
          <w:rFonts w:ascii="Arial" w:hAnsi="Arial" w:cs="Arial"/>
          <w:b/>
          <w:sz w:val="24"/>
          <w:szCs w:val="24"/>
        </w:rPr>
        <w:t xml:space="preserve">Objetivo: </w:t>
      </w:r>
      <w:r w:rsidR="00FA6469">
        <w:rPr>
          <w:rFonts w:ascii="Century Gothic" w:hAnsi="Century Gothic" w:cs="Arial"/>
          <w:szCs w:val="24"/>
        </w:rPr>
        <w:t xml:space="preserve">Resolver problemas aplicando progresiones </w:t>
      </w:r>
      <w:r w:rsidR="0058039F">
        <w:rPr>
          <w:rFonts w:ascii="Century Gothic" w:hAnsi="Century Gothic" w:cs="Arial"/>
          <w:szCs w:val="24"/>
        </w:rPr>
        <w:t>aritméticas</w:t>
      </w:r>
    </w:p>
    <w:p w14:paraId="7F1D754F" w14:textId="77777777" w:rsidR="00F67D48" w:rsidRDefault="00F67D48" w:rsidP="00811B24">
      <w:pPr>
        <w:rPr>
          <w:rFonts w:ascii="Arial" w:hAnsi="Arial" w:cs="Arial"/>
          <w:b/>
          <w:sz w:val="24"/>
          <w:szCs w:val="24"/>
        </w:rPr>
      </w:pPr>
    </w:p>
    <w:p w14:paraId="282A415A" w14:textId="77777777" w:rsidR="00F62D47" w:rsidRDefault="00F62D47" w:rsidP="00180823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530"/>
      </w:tblGrid>
      <w:tr w:rsidR="00F62D47" w14:paraId="30DD6F6C" w14:textId="77777777" w:rsidTr="00F62D47">
        <w:tc>
          <w:tcPr>
            <w:tcW w:w="10680" w:type="dxa"/>
          </w:tcPr>
          <w:p w14:paraId="7819D1AA" w14:textId="77777777" w:rsidR="00F62D47" w:rsidRDefault="00F62D47" w:rsidP="00F62D47">
            <w:r>
              <w:t xml:space="preserve">Estimada familia: </w:t>
            </w:r>
          </w:p>
          <w:p w14:paraId="118D5AE6" w14:textId="77777777" w:rsidR="00F62D47" w:rsidRDefault="00F62D47" w:rsidP="00F62D47">
            <w:r>
              <w:t xml:space="preserve">Si no cuenta con los textos escolares, podrá visualizarlo y descargarlo desde el sitio: </w:t>
            </w:r>
            <w:hyperlink r:id="rId8" w:history="1">
              <w:r w:rsidRPr="009D5C35">
                <w:rPr>
                  <w:rStyle w:val="Hipervnculo"/>
                </w:rPr>
                <w:t>www.aprendoenlinea.mineduc.cl/</w:t>
              </w:r>
            </w:hyperlink>
            <w:r>
              <w:t xml:space="preserve"> </w:t>
            </w:r>
          </w:p>
          <w:p w14:paraId="76E4F202" w14:textId="77777777" w:rsidR="00F62D47" w:rsidRDefault="00F62D47" w:rsidP="00F62D47"/>
          <w:p w14:paraId="4825295E" w14:textId="77777777" w:rsidR="00F62D47" w:rsidRDefault="00F62D47" w:rsidP="00F62D47">
            <w:r>
              <w:t>Con el fin de apoyar el aprendizaje, puede ver los siguientes videos, en la medida de sus posibilidades:</w:t>
            </w:r>
          </w:p>
          <w:p w14:paraId="54B0D1B1" w14:textId="77777777" w:rsidR="00F62D47" w:rsidRDefault="00F62D47" w:rsidP="00F62D47"/>
          <w:p w14:paraId="1E694546" w14:textId="77777777" w:rsidR="00F62D47" w:rsidRDefault="00F62D47" w:rsidP="00F62D47">
            <w:r>
              <w:t>Todas las dudas envi</w:t>
            </w:r>
            <w:r w:rsidR="00DC3366">
              <w:t xml:space="preserve">arlas al correo de la profesor/a: </w:t>
            </w:r>
          </w:p>
          <w:p w14:paraId="47935D54" w14:textId="77777777" w:rsidR="00457E22" w:rsidRDefault="00457E22" w:rsidP="00F62D47"/>
          <w:p w14:paraId="7B70439E" w14:textId="77777777" w:rsidR="00457E22" w:rsidRDefault="00457E22" w:rsidP="00F62D47">
            <w:r>
              <w:t xml:space="preserve">Para realizar esta guía debes apoyarte en tu texto </w:t>
            </w:r>
            <w:r w:rsidR="00DC3366">
              <w:t>escolar</w:t>
            </w:r>
            <w:r>
              <w:t xml:space="preserve"> en las siguientes páginas:</w:t>
            </w:r>
          </w:p>
          <w:p w14:paraId="1CDEF804" w14:textId="77777777" w:rsidR="00F62D47" w:rsidRDefault="00F62D47" w:rsidP="00180823"/>
        </w:tc>
      </w:tr>
    </w:tbl>
    <w:p w14:paraId="3A083E07" w14:textId="77777777" w:rsidR="00AC3034" w:rsidRPr="00AC3034" w:rsidRDefault="00AC3034" w:rsidP="00AC3034">
      <w:pPr>
        <w:rPr>
          <w:rFonts w:ascii="Century Gothic" w:hAnsi="Century Gothic"/>
          <w:sz w:val="20"/>
        </w:rPr>
      </w:pPr>
    </w:p>
    <w:p w14:paraId="69406A6F" w14:textId="77777777" w:rsidR="002A2452" w:rsidRDefault="008D7A25" w:rsidP="008D7A25">
      <w:pPr>
        <w:jc w:val="center"/>
        <w:rPr>
          <w:rFonts w:ascii="Century Gothic" w:hAnsi="Century Gothic"/>
          <w:sz w:val="28"/>
        </w:rPr>
      </w:pPr>
      <w:r w:rsidRPr="008D7A25">
        <w:rPr>
          <w:rFonts w:ascii="Century Gothic" w:hAnsi="Century Gothic"/>
          <w:sz w:val="28"/>
        </w:rPr>
        <w:t>EJERCICIOS</w:t>
      </w:r>
    </w:p>
    <w:p w14:paraId="674000A2" w14:textId="77777777" w:rsidR="008D7A25" w:rsidRDefault="008D7A25" w:rsidP="008D7A25">
      <w:pPr>
        <w:jc w:val="center"/>
        <w:rPr>
          <w:rFonts w:ascii="Century Gothic" w:hAnsi="Century Gothic"/>
          <w:sz w:val="28"/>
        </w:rPr>
      </w:pPr>
    </w:p>
    <w:p w14:paraId="1D653EAA" w14:textId="77777777" w:rsidR="008D7A25" w:rsidRDefault="002927C4" w:rsidP="008D7A25">
      <w:pPr>
        <w:rPr>
          <w:rFonts w:ascii="Century Gothic" w:hAnsi="Century Gothic"/>
          <w:sz w:val="28"/>
        </w:rPr>
      </w:pPr>
      <w:r w:rsidRPr="005757E1">
        <w:rPr>
          <w:noProof/>
          <w:lang w:val="en-US"/>
        </w:rPr>
        <w:drawing>
          <wp:inline distT="0" distB="0" distL="0" distR="0" wp14:anchorId="590B000E" wp14:editId="160DED3C">
            <wp:extent cx="6560289" cy="5868340"/>
            <wp:effectExtent l="0" t="0" r="0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4774"/>
                    <a:stretch/>
                  </pic:blipFill>
                  <pic:spPr bwMode="auto">
                    <a:xfrm>
                      <a:off x="0" y="0"/>
                      <a:ext cx="6571054" cy="587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21C43E" w14:textId="77777777" w:rsidR="00B15DEB" w:rsidRDefault="00B15DEB">
      <w:pPr>
        <w:rPr>
          <w:rFonts w:ascii="Century Gothic" w:hAnsi="Century Gothic"/>
          <w:sz w:val="28"/>
        </w:rPr>
      </w:pPr>
    </w:p>
    <w:p w14:paraId="3A72591D" w14:textId="77777777" w:rsidR="002927C4" w:rsidRDefault="002927C4">
      <w:pPr>
        <w:rPr>
          <w:rFonts w:ascii="Century Gothic" w:hAnsi="Century Gothic"/>
          <w:sz w:val="28"/>
        </w:rPr>
      </w:pPr>
      <w:r>
        <w:rPr>
          <w:rFonts w:ascii="Century Gothic" w:hAnsi="Century Gothic"/>
          <w:sz w:val="28"/>
        </w:rPr>
        <w:br w:type="page"/>
      </w:r>
    </w:p>
    <w:p w14:paraId="4FD1782A" w14:textId="77777777" w:rsidR="00B15DEB" w:rsidRDefault="002927C4" w:rsidP="008D7A25">
      <w:pPr>
        <w:rPr>
          <w:rFonts w:ascii="Century Gothic" w:hAnsi="Century Gothic"/>
          <w:sz w:val="28"/>
        </w:rPr>
      </w:pPr>
      <w:r w:rsidRPr="005757E1">
        <w:rPr>
          <w:noProof/>
          <w:lang w:val="en-US"/>
        </w:rPr>
        <w:lastRenderedPageBreak/>
        <w:drawing>
          <wp:inline distT="0" distB="0" distL="0" distR="0" wp14:anchorId="2F52C999" wp14:editId="160CD245">
            <wp:extent cx="6558886" cy="7166345"/>
            <wp:effectExtent l="0" t="0" r="0" b="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5078" b="-320"/>
                    <a:stretch/>
                  </pic:blipFill>
                  <pic:spPr bwMode="auto">
                    <a:xfrm>
                      <a:off x="0" y="0"/>
                      <a:ext cx="6571054" cy="717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FBB9CD" w14:textId="77777777" w:rsidR="00B15DEB" w:rsidRDefault="00B15DEB" w:rsidP="00B15DEB"/>
    <w:p w14:paraId="2113BF72" w14:textId="77777777" w:rsidR="00B15DEB" w:rsidRDefault="006A3B2B" w:rsidP="00B15DEB">
      <w:r w:rsidRPr="006A3B2B">
        <w:rPr>
          <w:noProof/>
          <w:lang w:val="en-US"/>
        </w:rPr>
        <w:drawing>
          <wp:inline distT="0" distB="0" distL="0" distR="0" wp14:anchorId="04EB52D3" wp14:editId="52D50D24">
            <wp:extent cx="3533775" cy="276225"/>
            <wp:effectExtent l="0" t="0" r="9525" b="9525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44751" w14:textId="77777777" w:rsidR="006A3B2B" w:rsidRDefault="006A3B2B" w:rsidP="00B15DEB"/>
    <w:p w14:paraId="7250AC2A" w14:textId="77777777" w:rsidR="006A3B2B" w:rsidRDefault="00F67D48" w:rsidP="00B15DEB">
      <w:r w:rsidRPr="00F67D48">
        <w:rPr>
          <w:position w:val="-28"/>
        </w:rPr>
        <w:object w:dxaOrig="1560" w:dyaOrig="720" w14:anchorId="526609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5pt;height:60pt" o:ole="">
            <v:imagedata r:id="rId11" o:title=""/>
          </v:shape>
          <o:OLEObject Type="Embed" ProgID="Equation.DSMT4" ShapeID="_x0000_i1025" DrawAspect="Content" ObjectID="_1651755977" r:id="rId12"/>
        </w:object>
      </w:r>
    </w:p>
    <w:p w14:paraId="1BE9BAE0" w14:textId="77777777" w:rsidR="00B15DEB" w:rsidRDefault="006A3B2B" w:rsidP="00B15DEB">
      <w:r w:rsidRPr="000B40D0">
        <w:rPr>
          <w:position w:val="-188"/>
        </w:rPr>
        <w:object w:dxaOrig="4580" w:dyaOrig="3620" w14:anchorId="2F8845A7">
          <v:shape id="_x0000_i1026" type="#_x0000_t75" style="width:323.5pt;height:231.5pt" o:ole="">
            <v:imagedata r:id="rId13" o:title=""/>
          </v:shape>
          <o:OLEObject Type="Embed" ProgID="Equation.DSMT4" ShapeID="_x0000_i1026" DrawAspect="Content" ObjectID="_1651755978" r:id="rId14"/>
        </w:object>
      </w:r>
    </w:p>
    <w:p w14:paraId="70B2E157" w14:textId="77777777" w:rsidR="000B40D0" w:rsidRDefault="000B40D0" w:rsidP="00B15DEB"/>
    <w:p w14:paraId="197BA8C4" w14:textId="77777777" w:rsidR="000B40D0" w:rsidRDefault="000B40D0" w:rsidP="00B15DEB">
      <w:pPr>
        <w:rPr>
          <w:rFonts w:ascii="Century Gothic" w:hAnsi="Century Gothic"/>
          <w:sz w:val="28"/>
        </w:rPr>
      </w:pPr>
      <w:r w:rsidRPr="000B40D0">
        <w:rPr>
          <w:rFonts w:ascii="Century Gothic" w:hAnsi="Century Gothic"/>
          <w:noProof/>
          <w:sz w:val="28"/>
          <w:lang w:val="en-US"/>
        </w:rPr>
        <w:lastRenderedPageBreak/>
        <w:drawing>
          <wp:inline distT="0" distB="0" distL="0" distR="0" wp14:anchorId="19E4E7B2" wp14:editId="7D994AD6">
            <wp:extent cx="6692900" cy="480081"/>
            <wp:effectExtent l="0" t="0" r="0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2900" cy="480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0618E2" w14:textId="77777777" w:rsidR="000B40D0" w:rsidRDefault="000B40D0" w:rsidP="00B15DEB">
      <w:pPr>
        <w:rPr>
          <w:rFonts w:ascii="Century Gothic" w:hAnsi="Century Gothic"/>
          <w:sz w:val="28"/>
        </w:rPr>
      </w:pPr>
    </w:p>
    <w:p w14:paraId="5CF559FC" w14:textId="77777777" w:rsidR="000B40D0" w:rsidRDefault="000B40D0" w:rsidP="00B15DEB">
      <w:r w:rsidRPr="000B40D0">
        <w:rPr>
          <w:position w:val="-186"/>
        </w:rPr>
        <w:object w:dxaOrig="6900" w:dyaOrig="3600" w14:anchorId="7CD8F644">
          <v:shape id="_x0000_i1027" type="#_x0000_t75" style="width:487.5pt;height:256pt" o:ole="">
            <v:imagedata r:id="rId16" o:title=""/>
          </v:shape>
          <o:OLEObject Type="Embed" ProgID="Equation.DSMT4" ShapeID="_x0000_i1027" DrawAspect="Content" ObjectID="_1651755979" r:id="rId17"/>
        </w:object>
      </w:r>
    </w:p>
    <w:p w14:paraId="4B8A081D" w14:textId="77777777" w:rsidR="001F084D" w:rsidRDefault="001F084D" w:rsidP="00B15DEB"/>
    <w:p w14:paraId="09662C23" w14:textId="77777777" w:rsidR="001F084D" w:rsidRDefault="001F084D" w:rsidP="00B15DEB">
      <w:pPr>
        <w:rPr>
          <w:rFonts w:ascii="Century Gothic" w:hAnsi="Century Gothic"/>
          <w:sz w:val="28"/>
        </w:rPr>
      </w:pPr>
      <w:r w:rsidRPr="001F084D">
        <w:rPr>
          <w:rFonts w:ascii="Century Gothic" w:hAnsi="Century Gothic"/>
          <w:noProof/>
          <w:sz w:val="28"/>
          <w:lang w:val="en-US"/>
        </w:rPr>
        <w:drawing>
          <wp:inline distT="0" distB="0" distL="0" distR="0" wp14:anchorId="2A6C78BA" wp14:editId="1E605250">
            <wp:extent cx="6692900" cy="712798"/>
            <wp:effectExtent l="0" t="0" r="0" b="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2900" cy="712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B7E7E6" w14:textId="77777777" w:rsidR="001F084D" w:rsidRDefault="001F084D" w:rsidP="00B15DEB">
      <w:pPr>
        <w:rPr>
          <w:rFonts w:ascii="Century Gothic" w:hAnsi="Century Gothic"/>
          <w:sz w:val="28"/>
        </w:rPr>
      </w:pPr>
    </w:p>
    <w:p w14:paraId="3D482A56" w14:textId="77777777" w:rsidR="001F084D" w:rsidRDefault="006A3B2B" w:rsidP="00B15DEB">
      <w:pPr>
        <w:rPr>
          <w:rFonts w:ascii="Century Gothic" w:hAnsi="Century Gothic"/>
          <w:sz w:val="28"/>
        </w:rPr>
      </w:pPr>
      <w:r w:rsidRPr="006A3B2B">
        <w:rPr>
          <w:position w:val="-204"/>
        </w:rPr>
        <w:object w:dxaOrig="2240" w:dyaOrig="3360" w14:anchorId="70427943">
          <v:shape id="_x0000_i1028" type="#_x0000_t75" style="width:158.5pt;height:238.5pt" o:ole="">
            <v:imagedata r:id="rId19" o:title=""/>
          </v:shape>
          <o:OLEObject Type="Embed" ProgID="Equation.DSMT4" ShapeID="_x0000_i1028" DrawAspect="Content" ObjectID="_1651755980" r:id="rId20"/>
        </w:object>
      </w:r>
    </w:p>
    <w:p w14:paraId="148CFF89" w14:textId="77777777" w:rsidR="001F084D" w:rsidRDefault="001F084D" w:rsidP="00B15DEB">
      <w:pPr>
        <w:rPr>
          <w:rFonts w:ascii="Century Gothic" w:hAnsi="Century Gothic"/>
          <w:sz w:val="28"/>
        </w:rPr>
      </w:pPr>
    </w:p>
    <w:p w14:paraId="0033D987" w14:textId="77777777" w:rsidR="001F084D" w:rsidRDefault="001F084D" w:rsidP="00B15DEB">
      <w:pPr>
        <w:rPr>
          <w:rFonts w:ascii="Century Gothic" w:hAnsi="Century Gothic"/>
          <w:sz w:val="28"/>
        </w:rPr>
      </w:pPr>
    </w:p>
    <w:p w14:paraId="602CD0B4" w14:textId="77777777" w:rsidR="001F084D" w:rsidRDefault="001F084D" w:rsidP="00B15DEB">
      <w:pPr>
        <w:rPr>
          <w:rFonts w:ascii="Century Gothic" w:hAnsi="Century Gothic"/>
          <w:sz w:val="28"/>
        </w:rPr>
      </w:pPr>
    </w:p>
    <w:p w14:paraId="324F803B" w14:textId="77777777" w:rsidR="00B15DEB" w:rsidRDefault="00B15DEB" w:rsidP="00B15DEB">
      <w:pPr>
        <w:rPr>
          <w:rFonts w:ascii="Century Gothic" w:hAnsi="Century Gothic"/>
          <w:sz w:val="28"/>
        </w:rPr>
      </w:pPr>
    </w:p>
    <w:p w14:paraId="2EF71C72" w14:textId="77777777" w:rsidR="00B15DEB" w:rsidRPr="00B15DEB" w:rsidRDefault="00B15DEB" w:rsidP="00B15DEB">
      <w:pPr>
        <w:rPr>
          <w:rFonts w:ascii="Century Gothic" w:hAnsi="Century Gothic"/>
          <w:sz w:val="28"/>
        </w:rPr>
      </w:pPr>
    </w:p>
    <w:sectPr w:rsidR="00B15DEB" w:rsidRPr="00B15DEB" w:rsidSect="008D7A25">
      <w:headerReference w:type="first" r:id="rId21"/>
      <w:pgSz w:w="12242" w:h="20163" w:code="5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5329D8F" w14:textId="77777777" w:rsidR="00FF3229" w:rsidRDefault="00FF3229" w:rsidP="003A73A2">
      <w:r>
        <w:separator/>
      </w:r>
    </w:p>
  </w:endnote>
  <w:endnote w:type="continuationSeparator" w:id="0">
    <w:p w14:paraId="3E9097F1" w14:textId="77777777" w:rsidR="00FF3229" w:rsidRDefault="00FF3229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132F401" w14:textId="77777777" w:rsidR="00FF3229" w:rsidRDefault="00FF3229" w:rsidP="003A73A2">
      <w:r>
        <w:separator/>
      </w:r>
    </w:p>
  </w:footnote>
  <w:footnote w:type="continuationSeparator" w:id="0">
    <w:p w14:paraId="36E4FCB8" w14:textId="77777777" w:rsidR="00FF3229" w:rsidRDefault="00FF3229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63B32E6" w14:textId="77777777" w:rsidR="008D7A25" w:rsidRDefault="008D7A25" w:rsidP="008D7A25">
    <w:pPr>
      <w:pStyle w:val="Encabezado"/>
      <w:pBdr>
        <w:bottom w:val="thickThinSmallGap" w:sz="24" w:space="1" w:color="622423" w:themeColor="accent2" w:themeShade="7F"/>
      </w:pBdr>
      <w:tabs>
        <w:tab w:val="left" w:pos="2880"/>
        <w:tab w:val="center" w:pos="5270"/>
        <w:tab w:val="left" w:pos="8128"/>
      </w:tabs>
      <w:rPr>
        <w:rFonts w:asciiTheme="majorHAnsi" w:eastAsiaTheme="majorEastAsia" w:hAnsiTheme="majorHAnsi" w:cstheme="majorBidi"/>
        <w:sz w:val="32"/>
        <w:szCs w:val="32"/>
      </w:rPr>
    </w:pPr>
    <w:r>
      <w:rPr>
        <w:rFonts w:ascii="Cambria" w:eastAsia="Times New Roman" w:hAnsi="Cambria" w:cs="Times New Roman"/>
        <w:sz w:val="32"/>
        <w:szCs w:val="32"/>
      </w:rPr>
      <w:tab/>
    </w:r>
    <w:r>
      <w:rPr>
        <w:rFonts w:ascii="Cambria" w:eastAsia="Times New Roman" w:hAnsi="Cambria" w:cs="Times New Roman"/>
        <w:sz w:val="32"/>
        <w:szCs w:val="32"/>
      </w:rPr>
      <w:tab/>
    </w: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59264" behindDoc="0" locked="0" layoutInCell="1" allowOverlap="1" wp14:anchorId="4E1DBF5E" wp14:editId="66434C9E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" name="Imagen 1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</w:rPr>
        <w:alias w:val="Título"/>
        <w:id w:val="77738743"/>
        <w:placeholder>
          <w:docPart w:val="718E616046D747DC82EB79383B74979D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3A73A2">
          <w:rPr>
            <w:rFonts w:ascii="Cambria" w:eastAsia="Times New Roman" w:hAnsi="Cambria" w:cs="Times New Roman"/>
            <w:sz w:val="32"/>
            <w:szCs w:val="32"/>
          </w:rPr>
          <w:t>Colegio Ignacio Carrera Pinto</w:t>
        </w:r>
      </w:sdtContent>
    </w:sdt>
  </w:p>
  <w:p w14:paraId="681C8821" w14:textId="77777777" w:rsidR="008D7A25" w:rsidRDefault="008D7A25" w:rsidP="008D7A25">
    <w:pPr>
      <w:pStyle w:val="Encabezado"/>
      <w:jc w:val="center"/>
    </w:pPr>
    <w:r>
      <w:t>Profesor: Sergio Gómez G</w:t>
    </w:r>
  </w:p>
  <w:p w14:paraId="299F4D61" w14:textId="77777777" w:rsidR="008D7A25" w:rsidRDefault="008D7A25" w:rsidP="008D7A25">
    <w:pPr>
      <w:pStyle w:val="Encabezado"/>
      <w:jc w:val="center"/>
    </w:pPr>
    <w:r>
      <w:t>Fecha:</w:t>
    </w:r>
    <w:r w:rsidR="001C64B8">
      <w:t xml:space="preserve"> 06/Mayo/2020</w:t>
    </w:r>
  </w:p>
  <w:p w14:paraId="5F685196" w14:textId="77777777" w:rsidR="008D7A25" w:rsidRDefault="008D7A25" w:rsidP="008D7A25">
    <w:pPr>
      <w:pStyle w:val="Encabezado"/>
      <w:jc w:val="center"/>
    </w:pPr>
    <w:r>
      <w:t>Correo electrónico:sergiogomezicpc@gmail.com</w:t>
    </w:r>
  </w:p>
  <w:p w14:paraId="400ECF0B" w14:textId="77777777" w:rsidR="008D7A25" w:rsidRDefault="008D7A25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B3CA0"/>
    <w:rsid w:val="00000F85"/>
    <w:rsid w:val="000063E1"/>
    <w:rsid w:val="00012C2D"/>
    <w:rsid w:val="00027562"/>
    <w:rsid w:val="00051FE8"/>
    <w:rsid w:val="00054661"/>
    <w:rsid w:val="00096FD0"/>
    <w:rsid w:val="000B40D0"/>
    <w:rsid w:val="000D5D98"/>
    <w:rsid w:val="000F1D5A"/>
    <w:rsid w:val="0014705B"/>
    <w:rsid w:val="00180823"/>
    <w:rsid w:val="001A0C9A"/>
    <w:rsid w:val="001C64B8"/>
    <w:rsid w:val="001F084D"/>
    <w:rsid w:val="00234364"/>
    <w:rsid w:val="00264BCB"/>
    <w:rsid w:val="002927C4"/>
    <w:rsid w:val="002954A4"/>
    <w:rsid w:val="002A2452"/>
    <w:rsid w:val="002B4941"/>
    <w:rsid w:val="0033213A"/>
    <w:rsid w:val="00336A63"/>
    <w:rsid w:val="00352FB7"/>
    <w:rsid w:val="00392DAA"/>
    <w:rsid w:val="003A0E85"/>
    <w:rsid w:val="003A73A2"/>
    <w:rsid w:val="003E7A55"/>
    <w:rsid w:val="00413468"/>
    <w:rsid w:val="00457E22"/>
    <w:rsid w:val="004B12A8"/>
    <w:rsid w:val="004B1774"/>
    <w:rsid w:val="004D5B62"/>
    <w:rsid w:val="00543651"/>
    <w:rsid w:val="005564CB"/>
    <w:rsid w:val="00561B18"/>
    <w:rsid w:val="0058039F"/>
    <w:rsid w:val="005A1C6C"/>
    <w:rsid w:val="005A73B1"/>
    <w:rsid w:val="005C7A01"/>
    <w:rsid w:val="005C7C02"/>
    <w:rsid w:val="005D6BAF"/>
    <w:rsid w:val="005D6DE9"/>
    <w:rsid w:val="00615A30"/>
    <w:rsid w:val="00632D42"/>
    <w:rsid w:val="00650B84"/>
    <w:rsid w:val="00653F2B"/>
    <w:rsid w:val="00681DCB"/>
    <w:rsid w:val="006848CC"/>
    <w:rsid w:val="006A3B2B"/>
    <w:rsid w:val="006C5C0A"/>
    <w:rsid w:val="006D442A"/>
    <w:rsid w:val="0070764E"/>
    <w:rsid w:val="00711A31"/>
    <w:rsid w:val="007F0260"/>
    <w:rsid w:val="00811B24"/>
    <w:rsid w:val="0081287F"/>
    <w:rsid w:val="008179F2"/>
    <w:rsid w:val="008470C9"/>
    <w:rsid w:val="0085338A"/>
    <w:rsid w:val="00874913"/>
    <w:rsid w:val="008B3CA0"/>
    <w:rsid w:val="008D7A25"/>
    <w:rsid w:val="009056B0"/>
    <w:rsid w:val="0091525B"/>
    <w:rsid w:val="00925CF3"/>
    <w:rsid w:val="00926BE6"/>
    <w:rsid w:val="00974DCD"/>
    <w:rsid w:val="009C237F"/>
    <w:rsid w:val="009D079C"/>
    <w:rsid w:val="009F7130"/>
    <w:rsid w:val="00A457B1"/>
    <w:rsid w:val="00A52A62"/>
    <w:rsid w:val="00A86EC0"/>
    <w:rsid w:val="00AC0AF6"/>
    <w:rsid w:val="00AC3034"/>
    <w:rsid w:val="00AF48BE"/>
    <w:rsid w:val="00B15DEB"/>
    <w:rsid w:val="00B166A1"/>
    <w:rsid w:val="00B25E18"/>
    <w:rsid w:val="00B71BC4"/>
    <w:rsid w:val="00B93CF1"/>
    <w:rsid w:val="00B94A2E"/>
    <w:rsid w:val="00BB764B"/>
    <w:rsid w:val="00BF5C67"/>
    <w:rsid w:val="00C06F76"/>
    <w:rsid w:val="00C25722"/>
    <w:rsid w:val="00C31019"/>
    <w:rsid w:val="00C90986"/>
    <w:rsid w:val="00CD2742"/>
    <w:rsid w:val="00CE3711"/>
    <w:rsid w:val="00D17A65"/>
    <w:rsid w:val="00D2445D"/>
    <w:rsid w:val="00D2521A"/>
    <w:rsid w:val="00D40D1A"/>
    <w:rsid w:val="00D428FB"/>
    <w:rsid w:val="00D550E2"/>
    <w:rsid w:val="00D868D1"/>
    <w:rsid w:val="00DC3366"/>
    <w:rsid w:val="00DD6F3F"/>
    <w:rsid w:val="00E273E6"/>
    <w:rsid w:val="00E427DB"/>
    <w:rsid w:val="00ED0229"/>
    <w:rsid w:val="00F16412"/>
    <w:rsid w:val="00F57357"/>
    <w:rsid w:val="00F62D47"/>
    <w:rsid w:val="00F67D48"/>
    <w:rsid w:val="00FA6469"/>
    <w:rsid w:val="00FE50E7"/>
    <w:rsid w:val="00FF3229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135755D1"/>
  <w15:docId w15:val="{E4CC8D9B-FB7E-4C06-B165-D101D9B26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B3C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A52A6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prendoenlinea.mineduc.cl/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hyperlink" Target="https://www.loom.com/share/9ba16e0c31144c8b97877871e0d32717" TargetMode="Externa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glossaryDocument" Target="glossary/document.xml"/><Relationship Id="rId10" Type="http://schemas.openxmlformats.org/officeDocument/2006/relationships/image" Target="media/image2.e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718E616046D747DC82EB79383B7497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6E3C042-64D2-4456-A789-539F8ED1F781}"/>
      </w:docPartPr>
      <w:docPartBody>
        <w:p w:rsidR="00D94303" w:rsidRDefault="009C25D0" w:rsidP="009C25D0">
          <w:pPr>
            <w:pStyle w:val="718E616046D747DC82EB79383B74979D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07DA4"/>
    <w:rsid w:val="0009739D"/>
    <w:rsid w:val="000E6B8B"/>
    <w:rsid w:val="00143CDD"/>
    <w:rsid w:val="00266C9D"/>
    <w:rsid w:val="00331DD9"/>
    <w:rsid w:val="00407DA4"/>
    <w:rsid w:val="005720B4"/>
    <w:rsid w:val="0059426E"/>
    <w:rsid w:val="0067326B"/>
    <w:rsid w:val="006A64D2"/>
    <w:rsid w:val="007A34D5"/>
    <w:rsid w:val="007C2438"/>
    <w:rsid w:val="009C25D0"/>
    <w:rsid w:val="00A42B81"/>
    <w:rsid w:val="00AD3308"/>
    <w:rsid w:val="00B77024"/>
    <w:rsid w:val="00C862CB"/>
    <w:rsid w:val="00CF1F2F"/>
    <w:rsid w:val="00D206DD"/>
    <w:rsid w:val="00D94303"/>
    <w:rsid w:val="00DA51EC"/>
    <w:rsid w:val="00E32E01"/>
    <w:rsid w:val="00ED50ED"/>
    <w:rsid w:val="00F4077C"/>
    <w:rsid w:val="00FA3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s-CL" w:eastAsia="es-C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2DB63AC27434C3E87C0819668CC91A9">
    <w:name w:val="B2DB63AC27434C3E87C0819668CC91A9"/>
    <w:rsid w:val="00407DA4"/>
  </w:style>
  <w:style w:type="paragraph" w:customStyle="1" w:styleId="0105D1FD7A2843B8BFB99D87F4A15DFB">
    <w:name w:val="0105D1FD7A2843B8BFB99D87F4A15DFB"/>
    <w:rsid w:val="009C25D0"/>
    <w:pPr>
      <w:spacing w:after="160" w:line="259" w:lineRule="auto"/>
    </w:pPr>
    <w:rPr>
      <w:lang w:val="es-ES" w:eastAsia="es-ES"/>
    </w:rPr>
  </w:style>
  <w:style w:type="paragraph" w:customStyle="1" w:styleId="718E616046D747DC82EB79383B74979D">
    <w:name w:val="718E616046D747DC82EB79383B74979D"/>
    <w:rsid w:val="009C25D0"/>
    <w:pPr>
      <w:spacing w:after="160" w:line="259" w:lineRule="auto"/>
    </w:pPr>
    <w:rPr>
      <w:lang w:val="es-ES" w:eastAsia="es-E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3</Pages>
  <Words>140</Words>
  <Characters>776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creator>Yerty Rivera</dc:creator>
  <cp:lastModifiedBy>Ricardo Herrera Poblete</cp:lastModifiedBy>
  <cp:revision>7</cp:revision>
  <dcterms:created xsi:type="dcterms:W3CDTF">2020-05-20T00:10:00Z</dcterms:created>
  <dcterms:modified xsi:type="dcterms:W3CDTF">2020-05-23T20:20:00Z</dcterms:modified>
</cp:coreProperties>
</file>